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Đề 1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1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: Điền số.</w:t>
      </w:r>
    </w:p>
    <w:p w:rsidR="004736DF" w:rsidRPr="004736DF" w:rsidRDefault="004736DF" w:rsidP="004736D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Số liền trước của 400 là: …………..</w:t>
      </w:r>
    </w:p>
    <w:p w:rsidR="004736DF" w:rsidRPr="004736DF" w:rsidRDefault="004736DF" w:rsidP="004736DF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Số liền sau của 599 là:……………..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2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:      a)                   1 tuần = ….. ngày                             3 tuần 5 ngày = ….. ngày</w:t>
      </w:r>
    </w:p>
    <w:p w:rsidR="004736DF" w:rsidRPr="004736DF" w:rsidRDefault="004736DF" w:rsidP="004736DF">
      <w:pPr>
        <w:tabs>
          <w:tab w:val="left" w:pos="8550"/>
        </w:tabs>
        <w:spacing w:before="120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b)Một cái ao hình vuông có  cạnh 6 m.Chu vi của hình vuông đó là:………</w:t>
      </w:r>
    </w:p>
    <w:p w:rsidR="004736DF" w:rsidRPr="004736DF" w:rsidRDefault="004736DF" w:rsidP="004736DF">
      <w:pPr>
        <w:spacing w:before="120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c ) 9m 8cm = …. cm . </w:t>
      </w:r>
    </w:p>
    <w:p w:rsidR="004736DF" w:rsidRPr="004736DF" w:rsidRDefault="004736DF" w:rsidP="004736DF">
      <w:pPr>
        <w:spacing w:before="120"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d )Gấp 7 lít lên 8 lần thì được:….. lít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3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: Đúng ghi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Đ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, sai ghi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S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: </w:t>
      </w:r>
    </w:p>
    <w:p w:rsidR="004736DF" w:rsidRPr="004736DF" w:rsidRDefault="004736DF" w:rsidP="004736DF">
      <w:pPr>
        <w:spacing w:after="0" w:line="240" w:lineRule="auto"/>
        <w:ind w:left="54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*Giá trị của biểu thức </w:t>
      </w:r>
    </w:p>
    <w:p w:rsidR="004736DF" w:rsidRPr="004736DF" w:rsidRDefault="004736DF" w:rsidP="004736DF">
      <w:pPr>
        <w:numPr>
          <w:ilvl w:val="0"/>
          <w:numId w:val="1"/>
        </w:numPr>
        <w:tabs>
          <w:tab w:val="left" w:pos="900"/>
        </w:tabs>
        <w:spacing w:after="0" w:line="240" w:lineRule="auto"/>
        <w:ind w:left="900" w:hanging="36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2 + 8 x 5 = 50  ….</w:t>
      </w:r>
    </w:p>
    <w:p w:rsidR="004736DF" w:rsidRPr="004736DF" w:rsidRDefault="004736DF" w:rsidP="004736DF">
      <w:pPr>
        <w:numPr>
          <w:ilvl w:val="0"/>
          <w:numId w:val="1"/>
        </w:numPr>
        <w:tabs>
          <w:tab w:val="left" w:pos="900"/>
        </w:tabs>
        <w:spacing w:after="120" w:line="240" w:lineRule="auto"/>
        <w:ind w:left="896" w:hanging="357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32 : 4 + 4 = 12 ….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4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: Tính nhẩm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 7 x 6 = …….                     8 x 7 = ….....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 63 : 9=…….                      64 : 8 =…….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5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: Đặt tính rồi tính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487 + 302              660 – 251           124 x 3                   845 : 7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….………             ….………         ….………            …………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….………              ….………        ….………            ….………</w:t>
      </w:r>
    </w:p>
    <w:p w:rsidR="004736DF" w:rsidRPr="004736DF" w:rsidRDefault="004736DF" w:rsidP="004736DF">
      <w:pPr>
        <w:spacing w:after="24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….………              ….………        ………….            ………….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6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: Tìm x:</w:t>
      </w:r>
    </w:p>
    <w:p w:rsidR="004736DF" w:rsidRPr="004736DF" w:rsidRDefault="004736DF" w:rsidP="004736DF">
      <w:pPr>
        <w:numPr>
          <w:ilvl w:val="0"/>
          <w:numId w:val="2"/>
        </w:numPr>
        <w:tabs>
          <w:tab w:val="left" w:pos="1005"/>
        </w:tabs>
        <w:spacing w:after="0" w:line="240" w:lineRule="auto"/>
        <w:ind w:left="1005" w:hanging="36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X : 6 = 144                                                  5 x  X = 375</w:t>
      </w:r>
    </w:p>
    <w:p w:rsidR="004736DF" w:rsidRPr="004736DF" w:rsidRDefault="004736DF" w:rsidP="004736DF">
      <w:pPr>
        <w:spacing w:after="0" w:line="240" w:lineRule="auto"/>
        <w:ind w:left="1005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…………………….                              …………………</w:t>
      </w:r>
    </w:p>
    <w:p w:rsidR="004736DF" w:rsidRPr="004736DF" w:rsidRDefault="004736DF" w:rsidP="004736DF">
      <w:pPr>
        <w:spacing w:after="120" w:line="240" w:lineRule="auto"/>
        <w:ind w:left="1004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…………………….                              …………………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 xml:space="preserve"> Bài 6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:  Một quyển truyện dày 128 trang. An đã đọc được</w:t>
      </w:r>
      <w:r w:rsidRPr="004736DF">
        <w:rPr>
          <w:rFonts w:ascii="Times New Roman" w:hAnsi="Times New Roman" w:cs="Times New Roman"/>
          <w:b/>
          <w:sz w:val="28"/>
          <w:szCs w:val="28"/>
        </w:rPr>
        <w:object w:dxaOrig="239" w:dyaOrig="615">
          <v:rect id="rectole0000000000" o:spid="_x0000_i1025" style="width:20.25pt;height:23.25pt" o:ole="" o:preferrelative="t" stroked="f">
            <v:imagedata r:id="rId6" o:title=""/>
          </v:rect>
          <o:OLEObject Type="Embed" ProgID="StaticMetafile" ShapeID="rectole0000000000" DrawAspect="Content" ObjectID="_1647358852" r:id="rId7"/>
        </w:objec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số trang đó. Hỏi còn bao nhiêu trang truyện nữa mà An chưa đọc?    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</w:t>
      </w:r>
    </w:p>
    <w:p w:rsidR="004736DF" w:rsidRPr="004736DF" w:rsidRDefault="004736DF" w:rsidP="004736DF">
      <w:pPr>
        <w:tabs>
          <w:tab w:val="left" w:pos="180"/>
          <w:tab w:val="right" w:leader="dot" w:pos="99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........................................................................................................ </w:t>
      </w:r>
    </w:p>
    <w:p w:rsidR="004736DF" w:rsidRPr="004736DF" w:rsidRDefault="004736DF" w:rsidP="004736DF">
      <w:pPr>
        <w:tabs>
          <w:tab w:val="left" w:pos="180"/>
          <w:tab w:val="right" w:leader="dot" w:pos="99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........................................................................................................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 xml:space="preserve">.........................................................................................................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>...........................................................................................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 xml:space="preserve">......................................................................................................... </w:t>
      </w:r>
    </w:p>
    <w:p w:rsidR="004736DF" w:rsidRPr="004736DF" w:rsidRDefault="004736DF" w:rsidP="004736DF">
      <w:pPr>
        <w:tabs>
          <w:tab w:val="left" w:pos="180"/>
          <w:tab w:val="right" w:leader="dot" w:pos="9900"/>
        </w:tabs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........................................................................................................ </w:t>
      </w: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Đề 2</w:t>
      </w:r>
    </w:p>
    <w:p w:rsidR="004736DF" w:rsidRPr="004736DF" w:rsidRDefault="004736DF" w:rsidP="004736DF">
      <w:pPr>
        <w:spacing w:after="0" w:line="240" w:lineRule="auto"/>
        <w:ind w:left="2160" w:hanging="2160"/>
        <w:jc w:val="center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i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Câu 1: Viết số thích hợp vào chỗ chấm </w:t>
      </w:r>
      <w:r w:rsidRPr="004736DF">
        <w:rPr>
          <w:rFonts w:ascii="Times New Roman" w:eastAsia="Times New Roman" w:hAnsi="Times New Roman" w:cs="Times New Roman"/>
          <w:i/>
          <w:sz w:val="28"/>
          <w:szCs w:val="28"/>
        </w:rPr>
        <w:t>(1điểm).</w:t>
      </w:r>
    </w:p>
    <w:tbl>
      <w:tblPr>
        <w:tblW w:w="0" w:type="auto"/>
        <w:tblInd w:w="668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248"/>
        <w:gridCol w:w="4660"/>
      </w:tblGrid>
      <w:tr w:rsidR="004736DF" w:rsidRPr="004736DF" w:rsidTr="001C1D76">
        <w:trPr>
          <w:trHeight w:val="1"/>
        </w:trPr>
        <w:tc>
          <w:tcPr>
            <w:tcW w:w="4248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>63  :  7  = ……</w:t>
            </w:r>
          </w:p>
        </w:tc>
        <w:tc>
          <w:tcPr>
            <w:tcW w:w="4660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35 : 5 = ……….</w:t>
            </w:r>
          </w:p>
        </w:tc>
      </w:tr>
      <w:tr w:rsidR="004736DF" w:rsidRPr="004736DF" w:rsidTr="001C1D76">
        <w:trPr>
          <w:trHeight w:val="1"/>
        </w:trPr>
        <w:tc>
          <w:tcPr>
            <w:tcW w:w="4248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>42  :  6  = ……..</w:t>
            </w:r>
          </w:p>
        </w:tc>
        <w:tc>
          <w:tcPr>
            <w:tcW w:w="4660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56 : 7 = ...........</w:t>
            </w:r>
          </w:p>
        </w:tc>
      </w:tr>
    </w:tbl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Câu 2: Đặt tính rồi tính </w:t>
      </w:r>
      <w:r w:rsidRPr="004736DF">
        <w:rPr>
          <w:rFonts w:ascii="Times New Roman" w:eastAsia="Times New Roman" w:hAnsi="Times New Roman" w:cs="Times New Roman"/>
          <w:i/>
          <w:sz w:val="28"/>
          <w:szCs w:val="28"/>
        </w:rPr>
        <w:t>(2điểm)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:</w:t>
      </w:r>
    </w:p>
    <w:tbl>
      <w:tblPr>
        <w:tblW w:w="0" w:type="auto"/>
        <w:tblInd w:w="668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4316"/>
        <w:gridCol w:w="4592"/>
      </w:tblGrid>
      <w:tr w:rsidR="004736DF" w:rsidRPr="004736DF" w:rsidTr="001C1D76">
        <w:trPr>
          <w:trHeight w:val="1"/>
        </w:trPr>
        <w:tc>
          <w:tcPr>
            <w:tcW w:w="4316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a)   235 </w:t>
            </w:r>
            <w:r w:rsidRPr="004736DF">
              <w:rPr>
                <w:rFonts w:ascii="Times New Roman" w:hAnsi="Times New Roman" w:cs="Times New Roman"/>
                <w:sz w:val="28"/>
                <w:szCs w:val="28"/>
              </w:rPr>
              <w:object w:dxaOrig="181" w:dyaOrig="202">
                <v:rect id="rectole0000000001" o:spid="_x0000_i1026" style="width:9pt;height:9.75pt" o:ole="" o:preferrelative="t" stroked="f">
                  <v:imagedata r:id="rId8" o:title=""/>
                </v:rect>
                <o:OLEObject Type="Embed" ProgID="Equation.DSMT4" ShapeID="rectole0000000001" DrawAspect="Content" ObjectID="_1647358853" r:id="rId9"/>
              </w:object>
            </w: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2 </w:t>
            </w:r>
          </w:p>
        </w:tc>
        <w:tc>
          <w:tcPr>
            <w:tcW w:w="4592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b)    630 : 7  </w:t>
            </w:r>
          </w:p>
        </w:tc>
      </w:tr>
    </w:tbl>
    <w:p w:rsidR="00EF2976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 </w:t>
      </w:r>
      <w:r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  ..............................................................................................................</w:t>
      </w:r>
    </w:p>
    <w:p w:rsidR="004736DF" w:rsidRPr="004736DF" w:rsidRDefault="00EF2976" w:rsidP="004736DF">
      <w:pPr>
        <w:spacing w:after="0" w:line="360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="004736DF" w:rsidRPr="004736DF">
        <w:rPr>
          <w:rFonts w:ascii="Times New Roman" w:eastAsia="Times New Roman" w:hAnsi="Times New Roman" w:cs="Times New Roman"/>
          <w:b/>
          <w:sz w:val="28"/>
          <w:szCs w:val="28"/>
        </w:rPr>
        <w:t>Câu 3: Tính giá trị của biểu thức</w:t>
      </w:r>
      <w:r w:rsidR="004736DF" w:rsidRPr="004736DF">
        <w:rPr>
          <w:rFonts w:ascii="Times New Roman" w:eastAsia="Times New Roman" w:hAnsi="Times New Roman" w:cs="Times New Roman"/>
          <w:i/>
          <w:sz w:val="28"/>
          <w:szCs w:val="28"/>
        </w:rPr>
        <w:t>(2 điểm).</w:t>
      </w:r>
    </w:p>
    <w:tbl>
      <w:tblPr>
        <w:tblW w:w="0" w:type="auto"/>
        <w:tblInd w:w="248" w:type="dxa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11"/>
        <w:gridCol w:w="5162"/>
      </w:tblGrid>
      <w:tr w:rsidR="004736DF" w:rsidRPr="004736DF" w:rsidTr="001C1D76">
        <w:trPr>
          <w:trHeight w:val="1"/>
        </w:trPr>
        <w:tc>
          <w:tcPr>
            <w:tcW w:w="5104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>a) 205 + (60 : 3) = ………..</w:t>
            </w:r>
          </w:p>
        </w:tc>
        <w:tc>
          <w:tcPr>
            <w:tcW w:w="5246" w:type="dxa"/>
            <w:tcBorders>
              <w:top w:val="single" w:sz="0" w:space="0" w:color="000000"/>
              <w:left w:val="single" w:sz="0" w:space="0" w:color="000000"/>
              <w:bottom w:val="single" w:sz="0" w:space="0" w:color="000000"/>
              <w:right w:val="single" w:sz="0" w:space="0" w:color="000000"/>
            </w:tcBorders>
            <w:shd w:val="clear" w:color="000000" w:fill="FFFFFF"/>
            <w:tcMar>
              <w:left w:w="108" w:type="dxa"/>
              <w:right w:w="108" w:type="dxa"/>
            </w:tcMar>
          </w:tcPr>
          <w:p w:rsidR="004736DF" w:rsidRPr="004736DF" w:rsidRDefault="004736DF" w:rsidP="001C1D76">
            <w:pPr>
              <w:spacing w:after="0"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736D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</w:t>
            </w:r>
            <w:r w:rsidRPr="004736DF">
              <w:rPr>
                <w:rFonts w:ascii="Times New Roman" w:eastAsia="Times New Roman" w:hAnsi="Times New Roman" w:cs="Times New Roman"/>
                <w:sz w:val="28"/>
                <w:szCs w:val="28"/>
              </w:rPr>
              <w:t>b) 462 + 7 - 40 = …………….</w:t>
            </w:r>
          </w:p>
        </w:tc>
      </w:tr>
    </w:tbl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...</w:t>
      </w:r>
    </w:p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Câu 4: </w:t>
      </w:r>
      <w:r w:rsidRPr="004736DF">
        <w:rPr>
          <w:rFonts w:ascii="Times New Roman" w:eastAsia="Times New Roman" w:hAnsi="Times New Roman" w:cs="Times New Roman"/>
          <w:i/>
          <w:sz w:val="28"/>
          <w:szCs w:val="28"/>
        </w:rPr>
        <w:t>(3 điểm)</w:t>
      </w:r>
    </w:p>
    <w:p w:rsidR="004736DF" w:rsidRPr="004736DF" w:rsidRDefault="004736DF" w:rsidP="004736D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Có 7 con trâu, số bò nhiều hơn số trâu là 28 con. Hỏi số trâu bằng một phần mấy số bò ?</w:t>
      </w:r>
    </w:p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 w:rsidR="00EF2976"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Câu 5: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</w:t>
      </w:r>
    </w:p>
    <w:p w:rsidR="004736DF" w:rsidRPr="004736DF" w:rsidRDefault="004736DF" w:rsidP="004736D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>Một hình chữ nhật có chiều dài 6m, chiều rộng là 20dm. Tính chu vi hình chữ nhật đó?</w:t>
      </w:r>
    </w:p>
    <w:p w:rsidR="004736DF" w:rsidRPr="004736DF" w:rsidRDefault="004736DF" w:rsidP="004736DF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u w:val="single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Bài giải</w:t>
      </w:r>
    </w:p>
    <w:p w:rsidR="004736DF" w:rsidRPr="004736DF" w:rsidRDefault="004736DF" w:rsidP="004736DF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  <w:r w:rsidR="00EF2976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.</w:t>
      </w:r>
    </w:p>
    <w:p w:rsidR="004736DF" w:rsidRPr="004736DF" w:rsidRDefault="004736DF" w:rsidP="00EF2976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Pr="004736DF" w:rsidRDefault="004736DF" w:rsidP="004736DF">
      <w:pPr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lastRenderedPageBreak/>
        <w:t>Đề 3</w:t>
      </w:r>
    </w:p>
    <w:p w:rsidR="004736DF" w:rsidRPr="004736DF" w:rsidRDefault="004736DF" w:rsidP="004736DF">
      <w:pPr>
        <w:spacing w:after="0" w:line="30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kiểm tra học kì I</w:t>
      </w:r>
    </w:p>
    <w:p w:rsidR="004736DF" w:rsidRPr="004736DF" w:rsidRDefault="004736DF" w:rsidP="004736DF">
      <w:pPr>
        <w:spacing w:after="0" w:line="312" w:lineRule="auto"/>
        <w:ind w:left="360"/>
        <w:rPr>
          <w:rFonts w:ascii="Times New Roman" w:eastAsia="Times New Roman" w:hAnsi="Times New Roman" w:cs="Times New Roman"/>
          <w:b/>
          <w:i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</w:t>
      </w:r>
      <w:r w:rsidRPr="004736DF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. Tính giá trị biểu thức: </w:t>
      </w:r>
    </w:p>
    <w:p w:rsidR="004736DF" w:rsidRPr="004736DF" w:rsidRDefault="004736DF" w:rsidP="004736DF">
      <w:pPr>
        <w:spacing w:after="0" w:line="312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            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789 – 45 + 55 =                      930 – 18 : 3 =</w:t>
      </w:r>
    </w:p>
    <w:p w:rsidR="004736DF" w:rsidRPr="004736DF" w:rsidRDefault="004736DF" w:rsidP="004736DF">
      <w:pPr>
        <w:spacing w:after="0" w:line="312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2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7m 3 cm = ....... cm:</w:t>
      </w:r>
    </w:p>
    <w:p w:rsidR="004736DF" w:rsidRDefault="004736DF" w:rsidP="004736DF">
      <w:pPr>
        <w:spacing w:after="0" w:line="312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3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 xml:space="preserve">Có 750 quyển sách sách xếp đều vào 5 tủ, mỗi tủ có 2 ngăn. Hỏi mỗi ngăn có bao nhiêu quyển sách, biết rằng mỗi ngăn có số sách như nhau? 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spacing w:after="0" w:line="312" w:lineRule="auto"/>
        <w:ind w:left="360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4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. Có 7 con vịt, số gà nhiều hơn số vịt 56 con. Hỏi số vịt bằng một phần mấy số gà?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5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>Một chiếc bìa hình chữ nhật có chiều dài 20 cm, chiều rộng 3dm. chu vi miếng bìa đó là bao nhiêu đề – xi – mét?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spacing w:after="0" w:line="312" w:lineRule="auto"/>
        <w:rPr>
          <w:rFonts w:ascii="Times New Roman" w:eastAsia="Times New Roman" w:hAnsi="Times New Roman" w:cs="Times New Roman"/>
          <w:b/>
          <w:i/>
          <w:sz w:val="28"/>
          <w:szCs w:val="28"/>
        </w:rPr>
      </w:pPr>
    </w:p>
    <w:p w:rsidR="004736DF" w:rsidRP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6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Anh năm nay 9 tuổi, bố 45 tuổi. Hỏi tuổi bố gấp tuổi anh bao nhiêu lần?</w:t>
      </w:r>
    </w:p>
    <w:p w:rsidR="00DB034C" w:rsidRPr="004736DF" w:rsidRDefault="004736DF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 xml:space="preserve">    </w:t>
      </w:r>
      <w:r w:rsidR="00DB034C"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 w:rsidR="00DB034C"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="00DB034C"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4736DF" w:rsidRP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Bài 7.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ab/>
        <w:t>8 x 7 &lt;  ….x 8</w:t>
      </w:r>
    </w:p>
    <w:p w:rsidR="004736DF" w:rsidRP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     Bài 8.  Tính giá trị của biểu thức:</w:t>
      </w:r>
    </w:p>
    <w:p w:rsidR="004736DF" w:rsidRP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267  + 125 – 278 =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>……………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>538 – 38 x 3 =……………</w:t>
      </w:r>
    </w:p>
    <w:p w:rsidR="004736DF" w:rsidRP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P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9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  </w:t>
      </w:r>
      <w:r w:rsidRPr="004736DF">
        <w:rPr>
          <w:rFonts w:ascii="Times New Roman" w:eastAsia="Times New Roman" w:hAnsi="Times New Roman" w:cs="Times New Roman"/>
          <w:b/>
          <w:i/>
          <w:sz w:val="28"/>
          <w:szCs w:val="28"/>
        </w:rPr>
        <w:t>Tìm x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</w:p>
    <w:p w:rsidR="004736DF" w:rsidRPr="004736DF" w:rsidRDefault="004736DF" w:rsidP="004736DF">
      <w:pPr>
        <w:spacing w:after="0" w:line="360" w:lineRule="auto"/>
        <w:ind w:firstLine="720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x  : 7 =  100 + 8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  <w:t xml:space="preserve">          X   x 7 = 357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  <w:r w:rsidRPr="004736DF">
        <w:rPr>
          <w:rFonts w:ascii="Times New Roman" w:eastAsia="Times New Roman" w:hAnsi="Times New Roman" w:cs="Times New Roman"/>
          <w:sz w:val="28"/>
          <w:szCs w:val="28"/>
        </w:rPr>
        <w:tab/>
      </w:r>
    </w:p>
    <w:p w:rsidR="004736DF" w:rsidRDefault="004736DF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</w:t>
      </w: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0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    Một cửa hàng có 453 kg gạo, đã bán được </w:t>
      </w:r>
      <w:r w:rsidRPr="004736DF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1.25pt;height:30.75pt" o:ole="">
            <v:imagedata r:id="rId10" o:title=""/>
          </v:shape>
          <o:OLEObject Type="Embed" ProgID="Equation.3" ShapeID="_x0000_i1027" DrawAspect="Content" ObjectID="_1647358854" r:id="rId11"/>
        </w:objec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số gạo đó. Hỏi cửa hàng còn lại bao nhiêu ki- lô- gam gạo?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spacing w:after="0" w:line="312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1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. Cho hình vuông có chu vi 36cm. Tính cạnh hình vuông đó.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P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P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2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Cho hình chữ nhật có nửa chu vi là 42cm, chiều rộng 10cm. Tính chiều dài hình chữ nhật đó.    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4736DF" w:rsidRP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DB034C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3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 Cho hình chữ nhật có chu vi là 842cm, chiều dài 300cm. Tính chiều rộng hình chữ nhật đó.  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4736DF" w:rsidRP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4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. Chia một số cho 8 thì ta có thể được những số dư nào?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>Bài 15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. Tìm một số biết lấy số đó chia cho 4 thì được thương là 15 và số dư là 3. 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DB034C" w:rsidRPr="004736DF" w:rsidRDefault="00DB034C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</w:p>
    <w:p w:rsidR="004736DF" w:rsidRPr="004736DF" w:rsidRDefault="004736DF" w:rsidP="004736DF">
      <w:pPr>
        <w:tabs>
          <w:tab w:val="left" w:pos="180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 xml:space="preserve">                                                                                   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Bài 16.  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Một đàn gà có 14 con, người ta nhốt mỗi lồng 4 con. Hỏi cần có ít nhất bao nhiêu cái lồng để nhốt gà?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231869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Bài 17. </w:t>
      </w:r>
      <w:bookmarkStart w:id="0" w:name="_GoBack"/>
      <w:r w:rsidRPr="00231869">
        <w:rPr>
          <w:rFonts w:ascii="Times New Roman" w:eastAsia="Times New Roman" w:hAnsi="Times New Roman" w:cs="Times New Roman"/>
          <w:sz w:val="28"/>
          <w:szCs w:val="28"/>
        </w:rPr>
        <w:t>Tính chu vi hình vuông biết cạnh là 56 m.</w:t>
      </w:r>
    </w:p>
    <w:bookmarkEnd w:id="0"/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4736DF" w:rsidRPr="004736DF" w:rsidRDefault="004736DF" w:rsidP="004736DF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4736DF" w:rsidRPr="004736DF" w:rsidRDefault="004736DF" w:rsidP="004736DF">
      <w:pPr>
        <w:tabs>
          <w:tab w:val="right" w:pos="864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b/>
          <w:sz w:val="28"/>
          <w:szCs w:val="28"/>
        </w:rPr>
        <w:t xml:space="preserve">Bài 18. 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Một cửa hàng ngày đầu bán 96 kg đường, ngày thứ hai bán gấp đôi số  ki-lô gam đường ngày thứ nhất. Hỏi cả hai ngày cửa hàng đã bán bao nhiêu ki-lô-gam đường?</w:t>
      </w:r>
    </w:p>
    <w:p w:rsidR="00DB034C" w:rsidRPr="004736DF" w:rsidRDefault="00DB034C" w:rsidP="00DB034C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...</w:t>
      </w:r>
      <w:r>
        <w:rPr>
          <w:rFonts w:ascii="Times New Roman" w:eastAsia="Times New Roman" w:hAnsi="Times New Roman" w:cs="Times New Roman"/>
          <w:sz w:val="28"/>
          <w:szCs w:val="28"/>
        </w:rPr>
        <w:t>..............</w:t>
      </w:r>
      <w:r w:rsidRPr="004736DF">
        <w:rPr>
          <w:rFonts w:ascii="Times New Roman" w:eastAsia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</w:t>
      </w:r>
    </w:p>
    <w:p w:rsidR="00066251" w:rsidRPr="004736DF" w:rsidRDefault="00066251">
      <w:pPr>
        <w:rPr>
          <w:rFonts w:ascii="Times New Roman" w:hAnsi="Times New Roman" w:cs="Times New Roman"/>
          <w:sz w:val="28"/>
          <w:szCs w:val="28"/>
        </w:rPr>
      </w:pPr>
    </w:p>
    <w:sectPr w:rsidR="00066251" w:rsidRPr="004736DF" w:rsidSect="00966438">
      <w:pgSz w:w="11907" w:h="16840" w:code="9"/>
      <w:pgMar w:top="851" w:right="851" w:bottom="851" w:left="851" w:header="425" w:footer="425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976769"/>
    <w:multiLevelType w:val="multilevel"/>
    <w:tmpl w:val="CDD29B32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>
    <w:nsid w:val="1E820B0D"/>
    <w:multiLevelType w:val="multilevel"/>
    <w:tmpl w:val="411E65D2"/>
    <w:lvl w:ilvl="0">
      <w:start w:val="1"/>
      <w:numFmt w:val="bullet"/>
      <w:lvlText w:val="•"/>
      <w:lvlJc w:val="left"/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4D10333C"/>
    <w:multiLevelType w:val="hybridMultilevel"/>
    <w:tmpl w:val="7E9468A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736DF"/>
    <w:rsid w:val="00066251"/>
    <w:rsid w:val="00231869"/>
    <w:rsid w:val="004736DF"/>
    <w:rsid w:val="00966438"/>
    <w:rsid w:val="00DB034C"/>
    <w:rsid w:val="00EF29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6DF"/>
    <w:rPr>
      <w:rFonts w:asciiTheme="minorHAnsi" w:eastAsiaTheme="minorEastAsia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36D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36DF"/>
    <w:rPr>
      <w:rFonts w:asciiTheme="minorHAnsi" w:eastAsiaTheme="minorEastAsia" w:hAnsiTheme="minorHAnsi"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736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</Pages>
  <Words>1157</Words>
  <Characters>659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7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4</cp:revision>
  <dcterms:created xsi:type="dcterms:W3CDTF">2020-04-02T11:48:00Z</dcterms:created>
  <dcterms:modified xsi:type="dcterms:W3CDTF">2020-04-02T11:53:00Z</dcterms:modified>
</cp:coreProperties>
</file>